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24A720" w14:textId="77777777" w:rsidR="000110D0" w:rsidRPr="00477EFA" w:rsidRDefault="000110D0" w:rsidP="000110D0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7EFA">
        <w:rPr>
          <w:rFonts w:ascii="Times New Roman" w:hAnsi="Times New Roman" w:cs="Times New Roman"/>
          <w:sz w:val="28"/>
          <w:szCs w:val="28"/>
        </w:rPr>
        <w:t>Федеральное Государственное бюджетное учреждение</w:t>
      </w:r>
    </w:p>
    <w:p w14:paraId="772C7BEB" w14:textId="77777777" w:rsidR="000110D0" w:rsidRPr="00477EFA" w:rsidRDefault="000110D0" w:rsidP="000110D0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7EFA">
        <w:rPr>
          <w:rFonts w:ascii="Times New Roman" w:hAnsi="Times New Roman" w:cs="Times New Roman"/>
          <w:sz w:val="28"/>
          <w:szCs w:val="28"/>
        </w:rPr>
        <w:t xml:space="preserve">высшего профессионального образования </w:t>
      </w:r>
    </w:p>
    <w:p w14:paraId="009AEBF9" w14:textId="77777777" w:rsidR="000110D0" w:rsidRPr="00477EFA" w:rsidRDefault="000110D0" w:rsidP="000110D0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7EFA">
        <w:rPr>
          <w:rFonts w:ascii="Times New Roman" w:hAnsi="Times New Roman" w:cs="Times New Roman"/>
          <w:sz w:val="28"/>
          <w:szCs w:val="28"/>
        </w:rPr>
        <w:t>"Заполярный Государственный Университет имени Н. М. Федоровского"</w:t>
      </w:r>
    </w:p>
    <w:p w14:paraId="525B5DD6" w14:textId="77777777" w:rsidR="000110D0" w:rsidRPr="00477EFA" w:rsidRDefault="000110D0" w:rsidP="000110D0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7EFA">
        <w:rPr>
          <w:rFonts w:ascii="Times New Roman" w:hAnsi="Times New Roman" w:cs="Times New Roman"/>
          <w:sz w:val="28"/>
          <w:szCs w:val="28"/>
        </w:rPr>
        <w:t>Кафедра «Информационные системы и технологии»</w:t>
      </w:r>
    </w:p>
    <w:p w14:paraId="162BC54B" w14:textId="651ACC34" w:rsidR="000110D0" w:rsidRPr="00477EFA" w:rsidRDefault="000110D0" w:rsidP="000110D0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7EFA">
        <w:rPr>
          <w:rFonts w:ascii="Times New Roman" w:hAnsi="Times New Roman" w:cs="Times New Roman"/>
          <w:sz w:val="28"/>
          <w:szCs w:val="28"/>
        </w:rPr>
        <w:t>Многомерный анализ данных</w:t>
      </w:r>
      <w:r w:rsidRPr="00477EF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83C986D" w14:textId="77777777" w:rsidR="000110D0" w:rsidRPr="00477EFA" w:rsidRDefault="000110D0" w:rsidP="000110D0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7B060B2" w14:textId="77777777" w:rsidR="000110D0" w:rsidRPr="00477EFA" w:rsidRDefault="000110D0" w:rsidP="000110D0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47A5101" w14:textId="77777777" w:rsidR="000110D0" w:rsidRPr="00477EFA" w:rsidRDefault="000110D0" w:rsidP="000110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14:paraId="638239A6" w14:textId="77777777" w:rsidR="000110D0" w:rsidRPr="00477EFA" w:rsidRDefault="000110D0" w:rsidP="000110D0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5EA8E8B" w14:textId="5DA79482" w:rsidR="000110D0" w:rsidRPr="00477EFA" w:rsidRDefault="000110D0" w:rsidP="000110D0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7EFA">
        <w:rPr>
          <w:rFonts w:ascii="Times New Roman" w:hAnsi="Times New Roman" w:cs="Times New Roman"/>
          <w:sz w:val="28"/>
          <w:szCs w:val="28"/>
        </w:rPr>
        <w:t>Отчет по лабораторной работе №</w:t>
      </w:r>
      <w:r w:rsidRPr="00477EFA">
        <w:rPr>
          <w:rFonts w:ascii="Times New Roman" w:hAnsi="Times New Roman" w:cs="Times New Roman"/>
          <w:sz w:val="28"/>
          <w:szCs w:val="28"/>
        </w:rPr>
        <w:t>1</w:t>
      </w:r>
    </w:p>
    <w:p w14:paraId="626B19ED" w14:textId="1AE515E4" w:rsidR="000110D0" w:rsidRPr="00477EFA" w:rsidRDefault="000110D0" w:rsidP="000110D0">
      <w:pPr>
        <w:spacing w:line="36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477EFA">
        <w:rPr>
          <w:rFonts w:ascii="Times New Roman" w:hAnsi="Times New Roman" w:cs="Times New Roman"/>
          <w:bCs/>
          <w:sz w:val="28"/>
          <w:szCs w:val="28"/>
        </w:rPr>
        <w:t>Тема: Системы одновременных уравнений. Основы теории идентификации</w:t>
      </w:r>
    </w:p>
    <w:p w14:paraId="41CE721D" w14:textId="77777777" w:rsidR="000110D0" w:rsidRPr="00477EFA" w:rsidRDefault="000110D0" w:rsidP="000110D0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7FC9449" w14:textId="77777777" w:rsidR="000110D0" w:rsidRPr="00477EFA" w:rsidRDefault="000110D0" w:rsidP="000110D0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FD16E84" w14:textId="77777777" w:rsidR="000110D0" w:rsidRPr="00477EFA" w:rsidRDefault="000110D0" w:rsidP="000110D0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089880F" w14:textId="77777777" w:rsidR="000110D0" w:rsidRPr="00477EFA" w:rsidRDefault="000110D0" w:rsidP="000110D0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7357393" w14:textId="77777777" w:rsidR="000110D0" w:rsidRPr="00477EFA" w:rsidRDefault="000110D0" w:rsidP="000110D0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89FBD38" w14:textId="77777777" w:rsidR="000110D0" w:rsidRPr="00477EFA" w:rsidRDefault="000110D0" w:rsidP="000110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14:paraId="032B0010" w14:textId="77777777" w:rsidR="000110D0" w:rsidRPr="00477EFA" w:rsidRDefault="000110D0" w:rsidP="000110D0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3AE1CD0" w14:textId="77777777" w:rsidR="000110D0" w:rsidRPr="00477EFA" w:rsidRDefault="000110D0" w:rsidP="000110D0">
      <w:pPr>
        <w:spacing w:line="240" w:lineRule="auto"/>
        <w:ind w:right="1985"/>
        <w:jc w:val="right"/>
        <w:rPr>
          <w:rFonts w:ascii="Times New Roman" w:hAnsi="Times New Roman" w:cs="Times New Roman"/>
          <w:sz w:val="28"/>
          <w:szCs w:val="28"/>
        </w:rPr>
      </w:pPr>
      <w:r w:rsidRPr="00477EFA">
        <w:rPr>
          <w:rFonts w:ascii="Times New Roman" w:hAnsi="Times New Roman" w:cs="Times New Roman"/>
          <w:sz w:val="28"/>
          <w:szCs w:val="28"/>
        </w:rPr>
        <w:t xml:space="preserve">Выполнил: </w:t>
      </w:r>
    </w:p>
    <w:p w14:paraId="6994177A" w14:textId="77777777" w:rsidR="000110D0" w:rsidRPr="00477EFA" w:rsidRDefault="000110D0" w:rsidP="000110D0">
      <w:pPr>
        <w:spacing w:line="240" w:lineRule="auto"/>
        <w:ind w:left="4963" w:right="425"/>
        <w:jc w:val="center"/>
        <w:rPr>
          <w:rFonts w:ascii="Times New Roman" w:hAnsi="Times New Roman" w:cs="Times New Roman"/>
          <w:sz w:val="28"/>
          <w:szCs w:val="28"/>
        </w:rPr>
      </w:pPr>
      <w:r w:rsidRPr="00477EFA">
        <w:rPr>
          <w:rFonts w:ascii="Times New Roman" w:hAnsi="Times New Roman" w:cs="Times New Roman"/>
          <w:sz w:val="28"/>
          <w:szCs w:val="28"/>
        </w:rPr>
        <w:t xml:space="preserve">        студент группы ИС-21 </w:t>
      </w:r>
    </w:p>
    <w:p w14:paraId="715591D6" w14:textId="77777777" w:rsidR="000110D0" w:rsidRPr="00477EFA" w:rsidRDefault="000110D0" w:rsidP="000110D0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477EFA">
        <w:rPr>
          <w:rFonts w:ascii="Times New Roman" w:hAnsi="Times New Roman" w:cs="Times New Roman"/>
          <w:sz w:val="28"/>
          <w:szCs w:val="28"/>
        </w:rPr>
        <w:t>Сидельников Максим Эдуардович</w:t>
      </w:r>
    </w:p>
    <w:p w14:paraId="7AC8BBDF" w14:textId="77777777" w:rsidR="000110D0" w:rsidRPr="00477EFA" w:rsidRDefault="000110D0" w:rsidP="000110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14:paraId="01DC410B" w14:textId="77777777" w:rsidR="000110D0" w:rsidRPr="00477EFA" w:rsidRDefault="000110D0" w:rsidP="000110D0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9B7ED2D" w14:textId="10A1A1C5" w:rsidR="000110D0" w:rsidRPr="00477EFA" w:rsidRDefault="000110D0" w:rsidP="000110D0">
      <w:pPr>
        <w:spacing w:line="240" w:lineRule="auto"/>
        <w:ind w:right="2126"/>
        <w:jc w:val="right"/>
        <w:rPr>
          <w:rFonts w:ascii="Times New Roman" w:hAnsi="Times New Roman" w:cs="Times New Roman"/>
          <w:sz w:val="28"/>
          <w:szCs w:val="28"/>
        </w:rPr>
      </w:pPr>
      <w:r w:rsidRPr="00477EFA">
        <w:rPr>
          <w:rFonts w:ascii="Times New Roman" w:hAnsi="Times New Roman" w:cs="Times New Roman"/>
          <w:sz w:val="28"/>
          <w:szCs w:val="28"/>
        </w:rPr>
        <w:t>Проверил:</w:t>
      </w:r>
    </w:p>
    <w:p w14:paraId="2012E1AB" w14:textId="36BE651C" w:rsidR="000110D0" w:rsidRPr="00477EFA" w:rsidRDefault="000110D0" w:rsidP="000110D0">
      <w:pPr>
        <w:spacing w:line="240" w:lineRule="auto"/>
        <w:ind w:right="142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477EFA">
        <w:rPr>
          <w:rFonts w:ascii="Times New Roman" w:hAnsi="Times New Roman" w:cs="Times New Roman"/>
          <w:sz w:val="28"/>
          <w:szCs w:val="28"/>
        </w:rPr>
        <w:t>Фаддеенков</w:t>
      </w:r>
      <w:proofErr w:type="spellEnd"/>
      <w:r w:rsidRPr="00477EFA">
        <w:rPr>
          <w:rFonts w:ascii="Times New Roman" w:hAnsi="Times New Roman" w:cs="Times New Roman"/>
          <w:sz w:val="28"/>
          <w:szCs w:val="28"/>
        </w:rPr>
        <w:t xml:space="preserve"> Андрей Владимирович</w:t>
      </w:r>
    </w:p>
    <w:p w14:paraId="0F683384" w14:textId="77777777" w:rsidR="000110D0" w:rsidRPr="00477EFA" w:rsidRDefault="000110D0" w:rsidP="000110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14:paraId="2B8D12FD" w14:textId="77777777" w:rsidR="000110D0" w:rsidRPr="00477EFA" w:rsidRDefault="000110D0" w:rsidP="000110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14:paraId="5E1E4B0D" w14:textId="77777777" w:rsidR="000110D0" w:rsidRPr="00477EFA" w:rsidRDefault="000110D0" w:rsidP="000110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14:paraId="32C75887" w14:textId="78CAB0DB" w:rsidR="000110D0" w:rsidRPr="00477EFA" w:rsidRDefault="000110D0" w:rsidP="000110D0">
      <w:pPr>
        <w:spacing w:line="360" w:lineRule="auto"/>
        <w:ind w:firstLine="720"/>
        <w:jc w:val="center"/>
        <w:rPr>
          <w:rFonts w:ascii="Times New Roman" w:hAnsi="Times New Roman" w:cs="Times New Roman"/>
          <w:b/>
          <w:bCs/>
          <w:sz w:val="28"/>
        </w:rPr>
      </w:pPr>
      <w:r w:rsidRPr="00477EFA">
        <w:rPr>
          <w:rFonts w:ascii="Times New Roman" w:hAnsi="Times New Roman" w:cs="Times New Roman"/>
          <w:b/>
          <w:bCs/>
          <w:sz w:val="28"/>
        </w:rPr>
        <w:lastRenderedPageBreak/>
        <w:t>Задание</w:t>
      </w:r>
    </w:p>
    <w:p w14:paraId="6FDC2CF0" w14:textId="7D72A8EC" w:rsidR="000110D0" w:rsidRPr="00477EFA" w:rsidRDefault="000110D0" w:rsidP="000110D0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77EFA">
        <w:rPr>
          <w:rFonts w:ascii="Times New Roman" w:hAnsi="Times New Roman" w:cs="Times New Roman"/>
          <w:sz w:val="28"/>
        </w:rPr>
        <w:t xml:space="preserve">Робинзон уже преодолел основные трудности, поскольку нашел себе верного слугу и преданного помощника – Пятницу. Но на двоих человек, разумеется, требуется больше еды, чем на одного, поэтому </w:t>
      </w:r>
      <w:r w:rsidRPr="00477EFA">
        <w:rPr>
          <w:rFonts w:ascii="Times New Roman" w:hAnsi="Times New Roman" w:cs="Times New Roman"/>
          <w:sz w:val="28"/>
          <w:szCs w:val="28"/>
        </w:rPr>
        <w:t>каждую среду Робинзон и Пятница ходят на охоту. Робинзон несет ружье и патроны, а Пятница – корзину для добычи. Непуганой дичи на острове было много, поэтому охота всегда заканчивалась в тот момент, когда Пятница был готов упасть от усталости и не мог больше тащить корзину с дичью. Естественно, физическое состояние Пятницы определялось тем, насколько хорошо он питается, а также погодными условиями в день охоты (чем жарче, тем быстрее устает). Эффективность стрельбы Робинзона прямо пропорциональна количеству дичи по маршруту следования (штук/км). Умудренный аналитическим опытом, Робинзон считает, что процесс охоты может быть описан следующей системой одновременных уравнений:</w:t>
      </w:r>
    </w:p>
    <w:p w14:paraId="6CB4DBA3" w14:textId="77777777" w:rsidR="000110D0" w:rsidRPr="00477EFA" w:rsidRDefault="000110D0" w:rsidP="000110D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7EFA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object w:dxaOrig="2685" w:dyaOrig="855" w14:anchorId="612C40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42.75pt" o:ole="">
            <v:imagedata r:id="rId5" o:title=""/>
          </v:shape>
          <o:OLEObject Type="Embed" ProgID="Equation.3" ShapeID="_x0000_i1025" DrawAspect="Content" ObjectID="_1794338242" r:id="rId6"/>
        </w:object>
      </w:r>
      <w:r w:rsidRPr="00477EFA">
        <w:rPr>
          <w:rFonts w:ascii="Times New Roman" w:hAnsi="Times New Roman" w:cs="Times New Roman"/>
          <w:sz w:val="28"/>
          <w:szCs w:val="28"/>
        </w:rPr>
        <w:t>,</w:t>
      </w:r>
    </w:p>
    <w:p w14:paraId="715ADE25" w14:textId="77777777" w:rsidR="000110D0" w:rsidRPr="00477EFA" w:rsidRDefault="000110D0" w:rsidP="000110D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7EFA">
        <w:rPr>
          <w:rFonts w:ascii="Times New Roman" w:hAnsi="Times New Roman" w:cs="Times New Roman"/>
          <w:sz w:val="28"/>
          <w:szCs w:val="28"/>
        </w:rPr>
        <w:t xml:space="preserve">где </w:t>
      </w:r>
      <w:r w:rsidRPr="00477EFA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85" w:dyaOrig="375" w14:anchorId="79A05BFF">
          <v:shape id="_x0000_i1026" type="#_x0000_t75" style="width:14.25pt;height:18.75pt" o:ole="">
            <v:imagedata r:id="rId7" o:title=""/>
          </v:shape>
          <o:OLEObject Type="Embed" ProgID="Equation.3" ShapeID="_x0000_i1026" DrawAspect="Content" ObjectID="_1794338243" r:id="rId8"/>
        </w:object>
      </w:r>
      <w:r w:rsidRPr="00477EFA">
        <w:rPr>
          <w:rFonts w:ascii="Times New Roman" w:hAnsi="Times New Roman" w:cs="Times New Roman"/>
          <w:sz w:val="28"/>
          <w:szCs w:val="28"/>
        </w:rPr>
        <w:t xml:space="preserve"> – среднемесячное количество добытой дичи; </w:t>
      </w:r>
      <w:r w:rsidRPr="00477EFA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15" w:dyaOrig="375" w14:anchorId="17F64C96">
          <v:shape id="_x0000_i1027" type="#_x0000_t75" style="width:15.75pt;height:18.75pt" o:ole="">
            <v:imagedata r:id="rId9" o:title=""/>
          </v:shape>
          <o:OLEObject Type="Embed" ProgID="Equation.DSMT4" ShapeID="_x0000_i1027" DrawAspect="Content" ObjectID="_1794338244" r:id="rId10"/>
        </w:object>
      </w:r>
      <w:r w:rsidRPr="00477EFA">
        <w:rPr>
          <w:rFonts w:ascii="Times New Roman" w:hAnsi="Times New Roman" w:cs="Times New Roman"/>
          <w:sz w:val="28"/>
          <w:szCs w:val="28"/>
        </w:rPr>
        <w:t xml:space="preserve">– среднемесячный показатель физического состояния Пятницы (количество дичи, которое он способен нести); </w:t>
      </w:r>
      <w:r w:rsidRPr="00477EFA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85" w:dyaOrig="375" w14:anchorId="5EE4CF36">
          <v:shape id="_x0000_i1028" type="#_x0000_t75" style="width:14.25pt;height:18.75pt" o:ole="">
            <v:imagedata r:id="rId11" o:title=""/>
          </v:shape>
          <o:OLEObject Type="Embed" ProgID="Equation.3" ShapeID="_x0000_i1028" DrawAspect="Content" ObjectID="_1794338245" r:id="rId12"/>
        </w:object>
      </w:r>
      <w:r w:rsidRPr="00477EFA">
        <w:rPr>
          <w:rFonts w:ascii="Times New Roman" w:hAnsi="Times New Roman" w:cs="Times New Roman"/>
          <w:sz w:val="28"/>
          <w:szCs w:val="28"/>
        </w:rPr>
        <w:t xml:space="preserve"> – среднемесячное количество дичи по маршруту следования; </w:t>
      </w:r>
      <w:r w:rsidRPr="00477EFA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00" w:dyaOrig="375" w14:anchorId="0AEE37B7">
          <v:shape id="_x0000_i1029" type="#_x0000_t75" style="width:15pt;height:18.75pt" o:ole="">
            <v:imagedata r:id="rId13" o:title=""/>
          </v:shape>
          <o:OLEObject Type="Embed" ProgID="Equation.3" ShapeID="_x0000_i1029" DrawAspect="Content" ObjectID="_1794338246" r:id="rId14"/>
        </w:object>
      </w:r>
      <w:r w:rsidRPr="00477EFA">
        <w:rPr>
          <w:rFonts w:ascii="Times New Roman" w:hAnsi="Times New Roman" w:cs="Times New Roman"/>
          <w:sz w:val="28"/>
          <w:szCs w:val="28"/>
        </w:rPr>
        <w:t xml:space="preserve"> – среднемесячная температура воздуха. </w:t>
      </w:r>
    </w:p>
    <w:p w14:paraId="46091ADE" w14:textId="77777777" w:rsidR="000110D0" w:rsidRPr="00477EFA" w:rsidRDefault="000110D0" w:rsidP="000110D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14:paraId="66588000" w14:textId="77777777" w:rsidR="000110D0" w:rsidRPr="00477EFA" w:rsidRDefault="000110D0" w:rsidP="000110D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477EFA">
        <w:rPr>
          <w:rFonts w:ascii="Times New Roman" w:hAnsi="Times New Roman" w:cs="Times New Roman"/>
          <w:sz w:val="28"/>
          <w:szCs w:val="28"/>
        </w:rPr>
        <w:t>Цель: ознакомиться с основными положениями, понятиями и методами анализа систем одновременных уравнений.</w:t>
      </w:r>
    </w:p>
    <w:p w14:paraId="6C337988" w14:textId="77777777" w:rsidR="000110D0" w:rsidRPr="00477EFA" w:rsidRDefault="000110D0" w:rsidP="000110D0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8"/>
          <w:szCs w:val="24"/>
        </w:rPr>
      </w:pPr>
    </w:p>
    <w:p w14:paraId="0DCA4813" w14:textId="77777777" w:rsidR="000110D0" w:rsidRPr="00477EFA" w:rsidRDefault="000110D0" w:rsidP="000110D0">
      <w:pPr>
        <w:spacing w:line="360" w:lineRule="auto"/>
        <w:jc w:val="center"/>
        <w:rPr>
          <w:rFonts w:ascii="Times New Roman" w:hAnsi="Times New Roman" w:cs="Times New Roman"/>
          <w:b/>
          <w:sz w:val="24"/>
        </w:rPr>
      </w:pPr>
      <w:r w:rsidRPr="00477EFA">
        <w:rPr>
          <w:rFonts w:ascii="Times New Roman" w:hAnsi="Times New Roman" w:cs="Times New Roman"/>
          <w:b/>
          <w:sz w:val="28"/>
        </w:rPr>
        <w:t>Порядок выполнения задания</w:t>
      </w:r>
    </w:p>
    <w:p w14:paraId="243BC983" w14:textId="77777777" w:rsidR="000110D0" w:rsidRPr="00477EFA" w:rsidRDefault="000110D0" w:rsidP="000110D0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477EFA">
        <w:rPr>
          <w:rFonts w:ascii="Times New Roman" w:hAnsi="Times New Roman" w:cs="Times New Roman"/>
          <w:sz w:val="28"/>
          <w:szCs w:val="28"/>
        </w:rPr>
        <w:lastRenderedPageBreak/>
        <w:t xml:space="preserve">Проверить на </w:t>
      </w:r>
      <w:r w:rsidRPr="00477EFA">
        <w:rPr>
          <w:rFonts w:ascii="Times New Roman" w:hAnsi="Times New Roman" w:cs="Times New Roman"/>
          <w:sz w:val="28"/>
        </w:rPr>
        <w:t>идентифицируемость первое и второе уравнения системы.</w:t>
      </w:r>
    </w:p>
    <w:p w14:paraId="24AE5A71" w14:textId="77777777" w:rsidR="000110D0" w:rsidRPr="00477EFA" w:rsidRDefault="000110D0" w:rsidP="000110D0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477EFA">
        <w:rPr>
          <w:rFonts w:ascii="Times New Roman" w:hAnsi="Times New Roman" w:cs="Times New Roman"/>
          <w:sz w:val="28"/>
          <w:szCs w:val="28"/>
        </w:rPr>
        <w:t xml:space="preserve">Проверить на </w:t>
      </w:r>
      <w:r w:rsidRPr="00477EFA">
        <w:rPr>
          <w:rFonts w:ascii="Times New Roman" w:hAnsi="Times New Roman" w:cs="Times New Roman"/>
          <w:sz w:val="28"/>
        </w:rPr>
        <w:t>идентифицируемость систему в целом.</w:t>
      </w:r>
    </w:p>
    <w:p w14:paraId="4FD06F33" w14:textId="77777777" w:rsidR="000110D0" w:rsidRPr="00477EFA" w:rsidRDefault="000110D0" w:rsidP="000110D0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477EFA">
        <w:rPr>
          <w:rFonts w:ascii="Times New Roman" w:hAnsi="Times New Roman" w:cs="Times New Roman"/>
          <w:sz w:val="28"/>
        </w:rPr>
        <w:t>Преобразовать структурную модель в приведенную.</w:t>
      </w:r>
    </w:p>
    <w:p w14:paraId="0A46E2AE" w14:textId="77777777" w:rsidR="000110D0" w:rsidRPr="00477EFA" w:rsidRDefault="000110D0" w:rsidP="000110D0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477EFA">
        <w:rPr>
          <w:rFonts w:ascii="Times New Roman" w:hAnsi="Times New Roman" w:cs="Times New Roman"/>
          <w:sz w:val="28"/>
        </w:rPr>
        <w:t>Оценить неизвестные параметры системы уравнений с помощью косвенного метода наименьших квадратов.</w:t>
      </w:r>
    </w:p>
    <w:p w14:paraId="5C72D6F2" w14:textId="77777777" w:rsidR="000110D0" w:rsidRPr="00477EFA" w:rsidRDefault="000110D0" w:rsidP="000110D0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477EFA">
        <w:rPr>
          <w:rFonts w:ascii="Times New Roman" w:hAnsi="Times New Roman" w:cs="Times New Roman"/>
          <w:sz w:val="28"/>
        </w:rPr>
        <w:t xml:space="preserve">Оценить неизвестные параметры системы уравнений с помощью </w:t>
      </w:r>
      <w:proofErr w:type="spellStart"/>
      <w:r w:rsidRPr="00477EFA">
        <w:rPr>
          <w:rFonts w:ascii="Times New Roman" w:hAnsi="Times New Roman" w:cs="Times New Roman"/>
          <w:sz w:val="28"/>
        </w:rPr>
        <w:t>двухшагового</w:t>
      </w:r>
      <w:proofErr w:type="spellEnd"/>
      <w:r w:rsidRPr="00477EFA">
        <w:rPr>
          <w:rFonts w:ascii="Times New Roman" w:hAnsi="Times New Roman" w:cs="Times New Roman"/>
          <w:sz w:val="28"/>
        </w:rPr>
        <w:t xml:space="preserve"> метода наименьших квадратов.</w:t>
      </w:r>
    </w:p>
    <w:p w14:paraId="3CACE26C" w14:textId="77777777" w:rsidR="000110D0" w:rsidRPr="00477EFA" w:rsidRDefault="000110D0" w:rsidP="000110D0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7EFA">
        <w:rPr>
          <w:rFonts w:ascii="Times New Roman" w:hAnsi="Times New Roman" w:cs="Times New Roman"/>
          <w:sz w:val="28"/>
        </w:rPr>
        <w:t>Сравнить результаты, полученные различными методами, и с</w:t>
      </w:r>
      <w:r w:rsidRPr="00477EFA">
        <w:rPr>
          <w:rFonts w:ascii="Times New Roman" w:hAnsi="Times New Roman" w:cs="Times New Roman"/>
          <w:sz w:val="28"/>
          <w:szCs w:val="28"/>
        </w:rPr>
        <w:t>делать общие содержательные выводы.</w:t>
      </w:r>
    </w:p>
    <w:p w14:paraId="1EBD98EE" w14:textId="23C7AE2D" w:rsidR="00C8031F" w:rsidRPr="00477EFA" w:rsidRDefault="00C8031F" w:rsidP="000110D0">
      <w:pPr>
        <w:rPr>
          <w:rFonts w:ascii="Times New Roman" w:hAnsi="Times New Roman" w:cs="Times New Roman"/>
          <w:sz w:val="28"/>
          <w:szCs w:val="28"/>
        </w:rPr>
      </w:pPr>
    </w:p>
    <w:p w14:paraId="3E71C33F" w14:textId="5C9C4F00" w:rsidR="000110D0" w:rsidRPr="00477EFA" w:rsidRDefault="000110D0" w:rsidP="000110D0">
      <w:pPr>
        <w:jc w:val="center"/>
        <w:rPr>
          <w:rFonts w:ascii="Times New Roman" w:hAnsi="Times New Roman" w:cs="Times New Roman"/>
          <w:sz w:val="28"/>
          <w:szCs w:val="28"/>
        </w:rPr>
      </w:pPr>
      <w:r w:rsidRPr="00477EFA">
        <w:rPr>
          <w:rFonts w:ascii="Times New Roman" w:hAnsi="Times New Roman" w:cs="Times New Roman"/>
          <w:b/>
          <w:bCs/>
          <w:sz w:val="28"/>
          <w:szCs w:val="28"/>
        </w:rPr>
        <w:t>Ход работы</w:t>
      </w:r>
    </w:p>
    <w:p w14:paraId="738F94DB" w14:textId="4593B2E5" w:rsidR="000110D0" w:rsidRPr="00477EFA" w:rsidRDefault="000110D0" w:rsidP="000110D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7EFA">
        <w:rPr>
          <w:rFonts w:ascii="Times New Roman" w:hAnsi="Times New Roman" w:cs="Times New Roman"/>
          <w:sz w:val="28"/>
          <w:szCs w:val="28"/>
        </w:rPr>
        <w:t>Для проверки уравнений и системы на идентифицируемость была построена следующая таблица:</w:t>
      </w:r>
    </w:p>
    <w:p w14:paraId="4E42E537" w14:textId="0F730290" w:rsidR="000110D0" w:rsidRPr="00477EFA" w:rsidRDefault="000110D0" w:rsidP="000110D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7EF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30319628" wp14:editId="127E3990">
            <wp:extent cx="2600325" cy="38748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605343" cy="3882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35F919" w14:textId="1B7F857D" w:rsidR="000110D0" w:rsidRPr="00477EFA" w:rsidRDefault="000110D0" w:rsidP="000110D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77EFA">
        <w:rPr>
          <w:rFonts w:ascii="Times New Roman" w:hAnsi="Times New Roman" w:cs="Times New Roman"/>
          <w:sz w:val="28"/>
          <w:szCs w:val="28"/>
        </w:rPr>
        <w:lastRenderedPageBreak/>
        <w:t>Из данной таблицы видно, что оба уравнения и система уравнений в целом идентифицируемы.</w:t>
      </w:r>
    </w:p>
    <w:p w14:paraId="0630C848" w14:textId="601132E0" w:rsidR="00477EFA" w:rsidRPr="00477EFA" w:rsidRDefault="00477EFA" w:rsidP="000110D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7EFA">
        <w:rPr>
          <w:rFonts w:ascii="Times New Roman" w:hAnsi="Times New Roman" w:cs="Times New Roman"/>
          <w:sz w:val="28"/>
          <w:szCs w:val="28"/>
        </w:rPr>
        <w:t>Преобразование структурной модели в приведенную происходить при помощи следующих формул:</w:t>
      </w:r>
    </w:p>
    <w:p w14:paraId="0ED9A5ED" w14:textId="1BDDCECF" w:rsidR="00477EFA" w:rsidRPr="00477EFA" w:rsidRDefault="00477EFA" w:rsidP="00477EF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7EF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618AE9A8" wp14:editId="2932C5DF">
            <wp:extent cx="2743583" cy="4096322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743583" cy="409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53AA07" w14:textId="2E2B7C5F" w:rsidR="00477EFA" w:rsidRPr="00477EFA" w:rsidRDefault="00477EFA" w:rsidP="00477EF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7EFA">
        <w:rPr>
          <w:rFonts w:ascii="Times New Roman" w:hAnsi="Times New Roman" w:cs="Times New Roman"/>
          <w:sz w:val="28"/>
          <w:szCs w:val="28"/>
        </w:rPr>
        <w:t>Итого имеем следующую систему уравнений:</w:t>
      </w:r>
    </w:p>
    <w:p w14:paraId="554F22F3" w14:textId="4E85D30F" w:rsidR="00477EFA" w:rsidRPr="00477EFA" w:rsidRDefault="00477EFA" w:rsidP="00477EF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7EF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1B919994" wp14:editId="3BBD7B30">
            <wp:extent cx="2543530" cy="990738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43530" cy="990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FEBE7D" w14:textId="3708D067" w:rsidR="00477EFA" w:rsidRDefault="00477EFA" w:rsidP="00477EFA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477EFA">
        <w:rPr>
          <w:rFonts w:ascii="Times New Roman" w:hAnsi="Times New Roman" w:cs="Times New Roman"/>
          <w:sz w:val="28"/>
          <w:szCs w:val="28"/>
        </w:rPr>
        <w:t xml:space="preserve">Расчет параметров </w:t>
      </w:r>
      <w:r w:rsidRPr="00477EFA">
        <w:rPr>
          <w:rFonts w:ascii="Times New Roman" w:hAnsi="Times New Roman" w:cs="Times New Roman"/>
          <w:sz w:val="28"/>
          <w:szCs w:val="28"/>
        </w:rPr>
        <w:t>δ</w:t>
      </w:r>
      <w:r w:rsidRPr="00477EFA">
        <w:rPr>
          <w:rFonts w:ascii="Times New Roman" w:hAnsi="Times New Roman" w:cs="Times New Roman"/>
          <w:sz w:val="28"/>
          <w:szCs w:val="28"/>
        </w:rPr>
        <w:t xml:space="preserve">11, </w:t>
      </w:r>
      <w:r w:rsidRPr="00477EFA">
        <w:rPr>
          <w:rFonts w:ascii="Times New Roman" w:hAnsi="Times New Roman" w:cs="Times New Roman"/>
          <w:sz w:val="28"/>
          <w:szCs w:val="28"/>
        </w:rPr>
        <w:t>δ1</w:t>
      </w:r>
      <w:r w:rsidRPr="00477EFA">
        <w:rPr>
          <w:rFonts w:ascii="Times New Roman" w:hAnsi="Times New Roman" w:cs="Times New Roman"/>
          <w:sz w:val="28"/>
          <w:szCs w:val="28"/>
        </w:rPr>
        <w:t xml:space="preserve">2, </w:t>
      </w:r>
      <w:r w:rsidRPr="00477EFA">
        <w:rPr>
          <w:rFonts w:ascii="Times New Roman" w:hAnsi="Times New Roman" w:cs="Times New Roman"/>
          <w:sz w:val="28"/>
          <w:szCs w:val="28"/>
        </w:rPr>
        <w:t>δ</w:t>
      </w:r>
      <w:r w:rsidRPr="00477EFA">
        <w:rPr>
          <w:rFonts w:ascii="Times New Roman" w:hAnsi="Times New Roman" w:cs="Times New Roman"/>
          <w:sz w:val="28"/>
          <w:szCs w:val="28"/>
        </w:rPr>
        <w:t>2</w:t>
      </w:r>
      <w:r w:rsidRPr="00477EFA">
        <w:rPr>
          <w:rFonts w:ascii="Times New Roman" w:hAnsi="Times New Roman" w:cs="Times New Roman"/>
          <w:sz w:val="28"/>
          <w:szCs w:val="28"/>
        </w:rPr>
        <w:t>1</w:t>
      </w:r>
      <w:r w:rsidRPr="00477EFA">
        <w:rPr>
          <w:rFonts w:ascii="Times New Roman" w:hAnsi="Times New Roman" w:cs="Times New Roman"/>
          <w:sz w:val="28"/>
          <w:szCs w:val="28"/>
        </w:rPr>
        <w:t xml:space="preserve">, </w:t>
      </w:r>
      <w:r w:rsidRPr="00477EFA">
        <w:rPr>
          <w:rFonts w:ascii="Times New Roman" w:hAnsi="Times New Roman" w:cs="Times New Roman"/>
          <w:sz w:val="28"/>
          <w:szCs w:val="28"/>
        </w:rPr>
        <w:t>δ</w:t>
      </w:r>
      <w:r w:rsidRPr="00477EFA">
        <w:rPr>
          <w:rFonts w:ascii="Times New Roman" w:hAnsi="Times New Roman" w:cs="Times New Roman"/>
          <w:sz w:val="28"/>
          <w:szCs w:val="28"/>
        </w:rPr>
        <w:t xml:space="preserve">22 производится с помощью </w:t>
      </w:r>
      <w:r w:rsidRPr="00477EFA">
        <w:rPr>
          <w:rFonts w:ascii="Times New Roman" w:hAnsi="Times New Roman" w:cs="Times New Roman"/>
          <w:sz w:val="28"/>
        </w:rPr>
        <w:t>косвенного метода наименьших квадратов</w:t>
      </w:r>
      <w:r w:rsidRPr="00477EFA">
        <w:rPr>
          <w:rFonts w:ascii="Times New Roman" w:hAnsi="Times New Roman" w:cs="Times New Roman"/>
          <w:sz w:val="28"/>
        </w:rPr>
        <w:t xml:space="preserve"> и </w:t>
      </w:r>
      <w:proofErr w:type="spellStart"/>
      <w:r w:rsidRPr="00477EFA">
        <w:rPr>
          <w:rFonts w:ascii="Times New Roman" w:hAnsi="Times New Roman" w:cs="Times New Roman"/>
          <w:sz w:val="28"/>
        </w:rPr>
        <w:t>двухшагового</w:t>
      </w:r>
      <w:proofErr w:type="spellEnd"/>
      <w:r w:rsidRPr="00477EFA">
        <w:rPr>
          <w:rFonts w:ascii="Times New Roman" w:hAnsi="Times New Roman" w:cs="Times New Roman"/>
          <w:sz w:val="28"/>
        </w:rPr>
        <w:t xml:space="preserve"> метода наименьших квадратов</w:t>
      </w:r>
      <w:r w:rsidRPr="00477EFA">
        <w:rPr>
          <w:rFonts w:ascii="Times New Roman" w:hAnsi="Times New Roman" w:cs="Times New Roman"/>
          <w:sz w:val="28"/>
        </w:rPr>
        <w:t>.</w:t>
      </w:r>
    </w:p>
    <w:p w14:paraId="682FCA32" w14:textId="7EA62C70" w:rsidR="00F84B1F" w:rsidRDefault="00F84B1F" w:rsidP="00477EFA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строим таблицу отклонений:</w:t>
      </w:r>
    </w:p>
    <w:p w14:paraId="4803C650" w14:textId="02D9B6B8" w:rsidR="00F84B1F" w:rsidRDefault="00F84B1F" w:rsidP="00F84B1F">
      <w:pPr>
        <w:spacing w:line="360" w:lineRule="auto"/>
        <w:jc w:val="center"/>
        <w:rPr>
          <w:rFonts w:ascii="Times New Roman" w:hAnsi="Times New Roman" w:cs="Times New Roman"/>
          <w:sz w:val="28"/>
        </w:rPr>
      </w:pPr>
      <w:r w:rsidRPr="00F84B1F">
        <w:rPr>
          <w:rFonts w:ascii="Times New Roman" w:hAnsi="Times New Roman" w:cs="Times New Roman"/>
          <w:sz w:val="28"/>
        </w:rPr>
        <w:lastRenderedPageBreak/>
        <w:drawing>
          <wp:inline distT="0" distB="0" distL="0" distR="0" wp14:anchorId="5AD81FA3" wp14:editId="30428449">
            <wp:extent cx="3886742" cy="7182852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886742" cy="7182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36E48" w14:textId="3A3FE233" w:rsidR="00F84B1F" w:rsidRPr="00477EFA" w:rsidRDefault="00F84B1F" w:rsidP="00477EFA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улевая сумма всех элементов в каждом столбце говорит о том, что всё верно.</w:t>
      </w:r>
    </w:p>
    <w:p w14:paraId="07FA688C" w14:textId="7A38200E" w:rsidR="00477EFA" w:rsidRDefault="00477EFA" w:rsidP="00477EFA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477EFA">
        <w:rPr>
          <w:rFonts w:ascii="Times New Roman" w:hAnsi="Times New Roman" w:cs="Times New Roman"/>
          <w:sz w:val="28"/>
        </w:rPr>
        <w:t>Рассм</w:t>
      </w:r>
      <w:r>
        <w:rPr>
          <w:rFonts w:ascii="Times New Roman" w:hAnsi="Times New Roman" w:cs="Times New Roman"/>
          <w:sz w:val="28"/>
        </w:rPr>
        <w:t>отрим косвенный метод наименьших квадратов (далее - КМНК).</w:t>
      </w:r>
    </w:p>
    <w:p w14:paraId="5632C487" w14:textId="20F3D7C3" w:rsidR="00477EFA" w:rsidRDefault="00477EFA" w:rsidP="00477EF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Проведя анализ по </w:t>
      </w:r>
      <w:r>
        <w:rPr>
          <w:rFonts w:ascii="Times New Roman" w:hAnsi="Times New Roman" w:cs="Times New Roman"/>
          <w:sz w:val="28"/>
          <w:lang w:val="en-US"/>
        </w:rPr>
        <w:t>Y</w:t>
      </w:r>
      <w:r w:rsidRPr="00477EFA"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 xml:space="preserve">, получим значения </w:t>
      </w:r>
      <w:r w:rsidRPr="00477EFA">
        <w:rPr>
          <w:rFonts w:ascii="Times New Roman" w:hAnsi="Times New Roman" w:cs="Times New Roman"/>
          <w:sz w:val="28"/>
          <w:szCs w:val="28"/>
        </w:rPr>
        <w:t>δ11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477EFA">
        <w:rPr>
          <w:rFonts w:ascii="Times New Roman" w:hAnsi="Times New Roman" w:cs="Times New Roman"/>
          <w:sz w:val="28"/>
          <w:szCs w:val="28"/>
        </w:rPr>
        <w:t>δ</w:t>
      </w:r>
      <w:r w:rsidRPr="00477EFA">
        <w:rPr>
          <w:rFonts w:ascii="Times New Roman" w:hAnsi="Times New Roman" w:cs="Times New Roman"/>
          <w:sz w:val="28"/>
          <w:szCs w:val="28"/>
        </w:rPr>
        <w:t>2</w:t>
      </w:r>
      <w:r w:rsidRPr="00477EFA">
        <w:rPr>
          <w:rFonts w:ascii="Times New Roman" w:hAnsi="Times New Roman" w:cs="Times New Roman"/>
          <w:sz w:val="28"/>
          <w:szCs w:val="28"/>
        </w:rPr>
        <w:t>1</w:t>
      </w:r>
      <w:r w:rsidRPr="00477EFA">
        <w:rPr>
          <w:rFonts w:ascii="Times New Roman" w:hAnsi="Times New Roman" w:cs="Times New Roman"/>
          <w:sz w:val="28"/>
          <w:szCs w:val="28"/>
        </w:rPr>
        <w:t>:</w:t>
      </w:r>
    </w:p>
    <w:p w14:paraId="45A9224A" w14:textId="39EF10C0" w:rsidR="00477EFA" w:rsidRDefault="00477EFA" w:rsidP="00477EF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7EFA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4D780702" wp14:editId="78C1B2A3">
            <wp:extent cx="5819775" cy="4497126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822519" cy="4499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626134" w14:textId="5B00EE97" w:rsidR="00477EFA" w:rsidRDefault="00477EFA" w:rsidP="00477EF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дя анализ по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77EFA">
        <w:rPr>
          <w:rFonts w:ascii="Times New Roman" w:hAnsi="Times New Roman" w:cs="Times New Roman"/>
          <w:sz w:val="28"/>
          <w:szCs w:val="28"/>
        </w:rPr>
        <w:t xml:space="preserve">2, </w:t>
      </w:r>
      <w:r>
        <w:rPr>
          <w:rFonts w:ascii="Times New Roman" w:hAnsi="Times New Roman" w:cs="Times New Roman"/>
          <w:sz w:val="28"/>
          <w:szCs w:val="28"/>
        </w:rPr>
        <w:t xml:space="preserve">получим значения </w:t>
      </w:r>
      <w:r w:rsidRPr="00477EFA">
        <w:rPr>
          <w:rFonts w:ascii="Times New Roman" w:hAnsi="Times New Roman" w:cs="Times New Roman"/>
          <w:sz w:val="28"/>
          <w:szCs w:val="28"/>
        </w:rPr>
        <w:t>δ12</w:t>
      </w:r>
      <w:r w:rsidRPr="00477EFA">
        <w:rPr>
          <w:rFonts w:ascii="Times New Roman" w:hAnsi="Times New Roman" w:cs="Times New Roman"/>
          <w:sz w:val="28"/>
          <w:szCs w:val="28"/>
        </w:rPr>
        <w:t xml:space="preserve">, </w:t>
      </w:r>
      <w:r w:rsidRPr="00477EFA">
        <w:rPr>
          <w:rFonts w:ascii="Times New Roman" w:hAnsi="Times New Roman" w:cs="Times New Roman"/>
          <w:sz w:val="28"/>
          <w:szCs w:val="28"/>
        </w:rPr>
        <w:t>δ22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47E376C8" w14:textId="74D63D73" w:rsidR="00477EFA" w:rsidRDefault="00477EFA" w:rsidP="00477EF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7EFA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51E11DA3" wp14:editId="08603F32">
            <wp:extent cx="6152515" cy="4756785"/>
            <wp:effectExtent l="0" t="0" r="635" b="571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4756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004D4D" w14:textId="31AE9E30" w:rsidR="00477EFA" w:rsidRDefault="00477EFA" w:rsidP="00477EF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того получим следующие значения:</w:t>
      </w:r>
    </w:p>
    <w:tbl>
      <w:tblPr>
        <w:tblW w:w="1920" w:type="dxa"/>
        <w:jc w:val="center"/>
        <w:tblLook w:val="04A0" w:firstRow="1" w:lastRow="0" w:firstColumn="1" w:lastColumn="0" w:noHBand="0" w:noVBand="1"/>
      </w:tblPr>
      <w:tblGrid>
        <w:gridCol w:w="960"/>
        <w:gridCol w:w="960"/>
      </w:tblGrid>
      <w:tr w:rsidR="00B0420E" w:rsidRPr="00B0420E" w14:paraId="185E1EE6" w14:textId="77777777" w:rsidTr="00B0420E">
        <w:trPr>
          <w:trHeight w:val="375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B97352E" w14:textId="77777777" w:rsidR="00B0420E" w:rsidRPr="00B0420E" w:rsidRDefault="00B0420E" w:rsidP="00B0420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</w:pPr>
            <w:r w:rsidRPr="00B0420E"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  <w:t>δ1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2E00CF6" w14:textId="77777777" w:rsidR="00B0420E" w:rsidRPr="00B0420E" w:rsidRDefault="00B0420E" w:rsidP="00B0420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</w:pPr>
            <w:r w:rsidRPr="00B0420E"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  <w:t>0.323</w:t>
            </w:r>
          </w:p>
        </w:tc>
      </w:tr>
      <w:tr w:rsidR="00B0420E" w:rsidRPr="00B0420E" w14:paraId="107B4D50" w14:textId="77777777" w:rsidTr="00B0420E">
        <w:trPr>
          <w:trHeight w:val="375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DD415D3" w14:textId="50B4C704" w:rsidR="00B0420E" w:rsidRPr="00B0420E" w:rsidRDefault="00AE50AC" w:rsidP="00B0420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B0420E"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  <w:t>δ</w:t>
            </w:r>
            <w:r w:rsidR="006C77E8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C56294C" w14:textId="77777777" w:rsidR="00B0420E" w:rsidRPr="00B0420E" w:rsidRDefault="00B0420E" w:rsidP="00B0420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</w:pPr>
            <w:r w:rsidRPr="00B0420E"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  <w:t>-0.873</w:t>
            </w:r>
          </w:p>
        </w:tc>
      </w:tr>
      <w:tr w:rsidR="00B0420E" w:rsidRPr="00B0420E" w14:paraId="71115DB7" w14:textId="77777777" w:rsidTr="00B0420E">
        <w:trPr>
          <w:trHeight w:val="375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5519D8C" w14:textId="77777777" w:rsidR="00B0420E" w:rsidRPr="00B0420E" w:rsidRDefault="00B0420E" w:rsidP="00B0420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</w:pPr>
            <w:r w:rsidRPr="00B0420E"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  <w:t>δ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715F980" w14:textId="77777777" w:rsidR="00B0420E" w:rsidRPr="00B0420E" w:rsidRDefault="00B0420E" w:rsidP="00B0420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</w:pPr>
            <w:r w:rsidRPr="00B0420E"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  <w:t>0.05</w:t>
            </w:r>
          </w:p>
        </w:tc>
      </w:tr>
      <w:tr w:rsidR="00B0420E" w:rsidRPr="00B0420E" w14:paraId="285970BC" w14:textId="77777777" w:rsidTr="00B0420E">
        <w:trPr>
          <w:trHeight w:val="375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2453ADA" w14:textId="77777777" w:rsidR="00B0420E" w:rsidRPr="00B0420E" w:rsidRDefault="00B0420E" w:rsidP="00B0420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</w:pPr>
            <w:r w:rsidRPr="00B0420E"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  <w:t>δ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4EFA352" w14:textId="77777777" w:rsidR="00B0420E" w:rsidRPr="00B0420E" w:rsidRDefault="00B0420E" w:rsidP="00B0420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</w:pPr>
            <w:r w:rsidRPr="00B0420E"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  <w:t>-1.092</w:t>
            </w:r>
          </w:p>
        </w:tc>
      </w:tr>
    </w:tbl>
    <w:p w14:paraId="12F75D93" w14:textId="0A469E2A" w:rsidR="00477EFA" w:rsidRDefault="00477EFA" w:rsidP="00477EF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22E57C5" w14:textId="637DB513" w:rsidR="00B0420E" w:rsidRDefault="00F84B1F" w:rsidP="00477EFA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перь рассмотрим </w:t>
      </w:r>
      <w:proofErr w:type="spellStart"/>
      <w:r w:rsidRPr="00477EFA">
        <w:rPr>
          <w:rFonts w:ascii="Times New Roman" w:hAnsi="Times New Roman" w:cs="Times New Roman"/>
          <w:sz w:val="28"/>
        </w:rPr>
        <w:t>двухшагов</w:t>
      </w:r>
      <w:r>
        <w:rPr>
          <w:rFonts w:ascii="Times New Roman" w:hAnsi="Times New Roman" w:cs="Times New Roman"/>
          <w:sz w:val="28"/>
        </w:rPr>
        <w:t>ый</w:t>
      </w:r>
      <w:proofErr w:type="spellEnd"/>
      <w:r w:rsidRPr="00477EFA">
        <w:rPr>
          <w:rFonts w:ascii="Times New Roman" w:hAnsi="Times New Roman" w:cs="Times New Roman"/>
          <w:sz w:val="28"/>
        </w:rPr>
        <w:t xml:space="preserve"> метод наименьших квадратов</w:t>
      </w:r>
      <w:r>
        <w:rPr>
          <w:rFonts w:ascii="Times New Roman" w:hAnsi="Times New Roman" w:cs="Times New Roman"/>
          <w:sz w:val="28"/>
        </w:rPr>
        <w:t xml:space="preserve"> (далее – ДМНК):</w:t>
      </w:r>
    </w:p>
    <w:p w14:paraId="68988FC3" w14:textId="6239FD8B" w:rsidR="00F84B1F" w:rsidRDefault="00F84B1F" w:rsidP="00477EFA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 помощью регрессионного анализа в </w:t>
      </w:r>
      <w:r>
        <w:rPr>
          <w:rFonts w:ascii="Times New Roman" w:hAnsi="Times New Roman" w:cs="Times New Roman"/>
          <w:sz w:val="28"/>
          <w:lang w:val="en-US"/>
        </w:rPr>
        <w:t>Excel</w:t>
      </w:r>
      <w:r w:rsidRPr="00F84B1F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достроим столбцы предсказанных </w:t>
      </w:r>
      <w:r>
        <w:rPr>
          <w:rFonts w:ascii="Times New Roman" w:hAnsi="Times New Roman" w:cs="Times New Roman"/>
          <w:sz w:val="28"/>
          <w:lang w:val="en-US"/>
        </w:rPr>
        <w:t>Y</w:t>
      </w:r>
      <w:r w:rsidRPr="00F84B1F">
        <w:rPr>
          <w:rFonts w:ascii="Times New Roman" w:hAnsi="Times New Roman" w:cs="Times New Roman"/>
          <w:sz w:val="28"/>
        </w:rPr>
        <w:t xml:space="preserve">1 </w:t>
      </w:r>
      <w:r>
        <w:rPr>
          <w:rFonts w:ascii="Times New Roman" w:hAnsi="Times New Roman" w:cs="Times New Roman"/>
          <w:sz w:val="28"/>
        </w:rPr>
        <w:t xml:space="preserve">и </w:t>
      </w:r>
      <w:r>
        <w:rPr>
          <w:rFonts w:ascii="Times New Roman" w:hAnsi="Times New Roman" w:cs="Times New Roman"/>
          <w:sz w:val="28"/>
          <w:lang w:val="en-US"/>
        </w:rPr>
        <w:t>Y</w:t>
      </w:r>
      <w:r w:rsidRPr="00F84B1F">
        <w:rPr>
          <w:rFonts w:ascii="Times New Roman" w:hAnsi="Times New Roman" w:cs="Times New Roman"/>
          <w:sz w:val="28"/>
        </w:rPr>
        <w:t>2:</w:t>
      </w:r>
    </w:p>
    <w:p w14:paraId="65C0ADD0" w14:textId="18359E07" w:rsidR="00F84B1F" w:rsidRDefault="00F84B1F" w:rsidP="00F84B1F">
      <w:pPr>
        <w:spacing w:line="360" w:lineRule="auto"/>
        <w:jc w:val="center"/>
        <w:rPr>
          <w:rFonts w:ascii="Times New Roman" w:hAnsi="Times New Roman" w:cs="Times New Roman"/>
          <w:sz w:val="28"/>
        </w:rPr>
      </w:pPr>
      <w:r w:rsidRPr="00F84B1F">
        <w:rPr>
          <w:rFonts w:ascii="Times New Roman" w:hAnsi="Times New Roman" w:cs="Times New Roman"/>
          <w:sz w:val="28"/>
        </w:rPr>
        <w:lastRenderedPageBreak/>
        <w:drawing>
          <wp:inline distT="0" distB="0" distL="0" distR="0" wp14:anchorId="5BFC347A" wp14:editId="75762687">
            <wp:extent cx="3200847" cy="644932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200847" cy="644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B7314C" w14:textId="1DED01DA" w:rsidR="00F84B1F" w:rsidRDefault="00F84B1F" w:rsidP="00477EF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 с их помощью проведём вычисления по ДМНК:</w:t>
      </w:r>
    </w:p>
    <w:p w14:paraId="286CC1D1" w14:textId="3A95539C" w:rsidR="00F84B1F" w:rsidRPr="00F84B1F" w:rsidRDefault="00F84B1F" w:rsidP="00F84B1F">
      <w:pPr>
        <w:pStyle w:val="a3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</w:t>
      </w:r>
      <w:r>
        <w:rPr>
          <w:rFonts w:ascii="Times New Roman" w:hAnsi="Times New Roman" w:cs="Times New Roman"/>
          <w:sz w:val="28"/>
          <w:szCs w:val="28"/>
          <w:lang w:val="en-US"/>
        </w:rPr>
        <w:t>Y1:</w:t>
      </w:r>
    </w:p>
    <w:p w14:paraId="049789EE" w14:textId="0DB5615D" w:rsidR="00F84B1F" w:rsidRDefault="00F84B1F" w:rsidP="00F84B1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4B1F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3EFE7F33" wp14:editId="7BA554E8">
            <wp:extent cx="5276850" cy="3679471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81302" cy="368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64F086" w14:textId="729EBED7" w:rsidR="00F84B1F" w:rsidRDefault="00F84B1F" w:rsidP="00F84B1F">
      <w:pPr>
        <w:pStyle w:val="a3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Для </w:t>
      </w:r>
      <w:r>
        <w:rPr>
          <w:rFonts w:ascii="Times New Roman" w:hAnsi="Times New Roman" w:cs="Times New Roman"/>
          <w:sz w:val="28"/>
          <w:szCs w:val="28"/>
          <w:lang w:val="en-US"/>
        </w:rPr>
        <w:t>Y2:</w:t>
      </w:r>
    </w:p>
    <w:p w14:paraId="4F0C401B" w14:textId="10B732C2" w:rsidR="00F84B1F" w:rsidRDefault="00F84B1F" w:rsidP="00F84B1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F84B1F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1E730B80" wp14:editId="33932293">
            <wp:extent cx="5438775" cy="3421898"/>
            <wp:effectExtent l="0" t="0" r="0" b="762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445157" cy="3425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22F44C" w14:textId="1989EDE7" w:rsidR="00F84B1F" w:rsidRDefault="00F84B1F" w:rsidP="00F84B1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того получим следующую таблицу:</w:t>
      </w:r>
    </w:p>
    <w:p w14:paraId="5B787F13" w14:textId="77777777" w:rsidR="00F84B1F" w:rsidRDefault="00F84B1F" w:rsidP="00F84B1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1940" w:type="dxa"/>
        <w:jc w:val="center"/>
        <w:tblLook w:val="04A0" w:firstRow="1" w:lastRow="0" w:firstColumn="1" w:lastColumn="0" w:noHBand="0" w:noVBand="1"/>
      </w:tblPr>
      <w:tblGrid>
        <w:gridCol w:w="960"/>
        <w:gridCol w:w="980"/>
      </w:tblGrid>
      <w:tr w:rsidR="00F84B1F" w:rsidRPr="00F84B1F" w14:paraId="3E68472E" w14:textId="77777777" w:rsidTr="00F84B1F">
        <w:trPr>
          <w:trHeight w:val="39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397015F0" w14:textId="77777777" w:rsidR="00F84B1F" w:rsidRPr="00F84B1F" w:rsidRDefault="00F84B1F" w:rsidP="00F84B1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</w:pPr>
            <w:r w:rsidRPr="00F84B1F"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  <w:lastRenderedPageBreak/>
              <w:t>A11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1C0672A1" w14:textId="77777777" w:rsidR="00F84B1F" w:rsidRPr="00F84B1F" w:rsidRDefault="00F84B1F" w:rsidP="00F84B1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</w:pPr>
            <w:r w:rsidRPr="00F84B1F"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  <w:t>0.283</w:t>
            </w:r>
          </w:p>
        </w:tc>
      </w:tr>
      <w:tr w:rsidR="00F84B1F" w:rsidRPr="00F84B1F" w14:paraId="3ADEF25E" w14:textId="77777777" w:rsidTr="00F84B1F">
        <w:trPr>
          <w:trHeight w:val="375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417F8E7F" w14:textId="77777777" w:rsidR="00F84B1F" w:rsidRPr="00F84B1F" w:rsidRDefault="00F84B1F" w:rsidP="00F84B1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</w:pPr>
            <w:r w:rsidRPr="00F84B1F"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  <w:t>A2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558A6F5C" w14:textId="77777777" w:rsidR="00F84B1F" w:rsidRPr="00F84B1F" w:rsidRDefault="00F84B1F" w:rsidP="00F84B1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</w:pPr>
            <w:r w:rsidRPr="00F84B1F"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  <w:t>-0.958</w:t>
            </w:r>
          </w:p>
        </w:tc>
      </w:tr>
      <w:tr w:rsidR="00F84B1F" w:rsidRPr="00F84B1F" w14:paraId="1EA5185E" w14:textId="77777777" w:rsidTr="00F84B1F">
        <w:trPr>
          <w:trHeight w:val="375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1604C0BD" w14:textId="77777777" w:rsidR="00F84B1F" w:rsidRPr="00F84B1F" w:rsidRDefault="00F84B1F" w:rsidP="00F84B1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</w:pPr>
            <w:r w:rsidRPr="00F84B1F"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  <w:t>B1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4F62DC2A" w14:textId="77777777" w:rsidR="00F84B1F" w:rsidRPr="00F84B1F" w:rsidRDefault="00F84B1F" w:rsidP="00F84B1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</w:pPr>
            <w:r w:rsidRPr="00F84B1F"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  <w:t>0.799</w:t>
            </w:r>
          </w:p>
        </w:tc>
      </w:tr>
      <w:tr w:rsidR="00F84B1F" w:rsidRPr="00F84B1F" w14:paraId="68477CC1" w14:textId="77777777" w:rsidTr="00F84B1F">
        <w:trPr>
          <w:trHeight w:val="375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3EA49136" w14:textId="77777777" w:rsidR="00F84B1F" w:rsidRPr="00F84B1F" w:rsidRDefault="00F84B1F" w:rsidP="00F84B1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</w:pPr>
            <w:r w:rsidRPr="00F84B1F"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  <w:t>B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4A638DE6" w14:textId="77777777" w:rsidR="00F84B1F" w:rsidRPr="00F84B1F" w:rsidRDefault="00F84B1F" w:rsidP="00F84B1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</w:pPr>
            <w:r w:rsidRPr="00F84B1F">
              <w:rPr>
                <w:rFonts w:ascii="Calibri" w:eastAsia="Times New Roman" w:hAnsi="Calibri" w:cs="Calibri"/>
                <w:color w:val="000000"/>
                <w:sz w:val="28"/>
                <w:szCs w:val="28"/>
                <w:lang w:val="en-US"/>
              </w:rPr>
              <w:t>0.153</w:t>
            </w:r>
          </w:p>
        </w:tc>
      </w:tr>
    </w:tbl>
    <w:p w14:paraId="74E9AF1B" w14:textId="15F282EA" w:rsidR="00F84B1F" w:rsidRDefault="00F84B1F" w:rsidP="00F84B1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дя собственные вычисления, сравним полученные из методов значения со своими:</w:t>
      </w:r>
    </w:p>
    <w:p w14:paraId="1395071A" w14:textId="1047024E" w:rsidR="00F84B1F" w:rsidRDefault="006C77E8" w:rsidP="006C77E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C77E8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1696451A" wp14:editId="1DE5B46A">
            <wp:extent cx="5096586" cy="2476846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096586" cy="2476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0BA6F7" w14:textId="43B563FD" w:rsidR="00F84B1F" w:rsidRPr="00AE50AC" w:rsidRDefault="00F84B1F" w:rsidP="00F84B1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E50AC">
        <w:rPr>
          <w:rFonts w:ascii="Times New Roman" w:hAnsi="Times New Roman" w:cs="Times New Roman"/>
          <w:sz w:val="28"/>
          <w:szCs w:val="28"/>
        </w:rPr>
        <w:t>Исходя из расчёта видно</w:t>
      </w:r>
      <w:r w:rsidR="00BD6931" w:rsidRPr="00AE50AC">
        <w:rPr>
          <w:rFonts w:ascii="Times New Roman" w:hAnsi="Times New Roman" w:cs="Times New Roman"/>
          <w:sz w:val="28"/>
          <w:szCs w:val="28"/>
        </w:rPr>
        <w:t xml:space="preserve">, что значения, получаемые из методов </w:t>
      </w:r>
      <w:r w:rsidR="006C77E8" w:rsidRPr="00AE50AC">
        <w:rPr>
          <w:rFonts w:ascii="Times New Roman" w:hAnsi="Times New Roman" w:cs="Times New Roman"/>
          <w:sz w:val="28"/>
          <w:szCs w:val="28"/>
        </w:rPr>
        <w:t xml:space="preserve">наименьших квадратов, совпадают с рассчитываемыми значениями. </w:t>
      </w:r>
    </w:p>
    <w:p w14:paraId="20C9CBAF" w14:textId="2C3C18BB" w:rsidR="006C77E8" w:rsidRPr="00AE50AC" w:rsidRDefault="006C77E8" w:rsidP="00F84B1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E50AC">
        <w:rPr>
          <w:rFonts w:ascii="Times New Roman" w:hAnsi="Times New Roman" w:cs="Times New Roman"/>
          <w:sz w:val="28"/>
          <w:szCs w:val="28"/>
        </w:rPr>
        <w:t>Также по итогам работы можно сделать следующие наблюдения:</w:t>
      </w:r>
    </w:p>
    <w:p w14:paraId="188D7DA0" w14:textId="1F6763FB" w:rsidR="006C77E8" w:rsidRPr="00AE50AC" w:rsidRDefault="006C77E8" w:rsidP="006C77E8">
      <w:pPr>
        <w:pStyle w:val="a3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E50AC">
        <w:rPr>
          <w:rFonts w:ascii="Times New Roman" w:hAnsi="Times New Roman" w:cs="Times New Roman"/>
          <w:sz w:val="28"/>
          <w:szCs w:val="28"/>
        </w:rPr>
        <w:t xml:space="preserve">Зависимость добычи от </w:t>
      </w:r>
      <w:r w:rsidR="00AE50AC" w:rsidRPr="00AE50AC">
        <w:rPr>
          <w:rFonts w:ascii="Times New Roman" w:hAnsi="Times New Roman" w:cs="Times New Roman"/>
          <w:sz w:val="28"/>
          <w:szCs w:val="28"/>
        </w:rPr>
        <w:t xml:space="preserve">дичи меньше среднего, исходя из </w:t>
      </w:r>
      <w:r w:rsidR="00AE50AC" w:rsidRPr="00B0420E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δ</w:t>
      </w:r>
      <w:r w:rsidR="00AE50AC" w:rsidRPr="00B0420E">
        <w:rPr>
          <w:rFonts w:ascii="Times New Roman" w:eastAsia="Times New Roman" w:hAnsi="Times New Roman" w:cs="Times New Roman"/>
          <w:color w:val="000000"/>
          <w:sz w:val="28"/>
          <w:szCs w:val="28"/>
        </w:rPr>
        <w:t>11</w:t>
      </w:r>
      <w:r w:rsidR="00AE50AC" w:rsidRPr="00AE50A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– чем больше дичи, тем больше добыча.</w:t>
      </w:r>
    </w:p>
    <w:p w14:paraId="46C78240" w14:textId="439E98E5" w:rsidR="00AE50AC" w:rsidRPr="00AE50AC" w:rsidRDefault="00AE50AC" w:rsidP="006C77E8">
      <w:pPr>
        <w:pStyle w:val="a3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E50A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Зависимость добычи от температуры достаточно высокое, исходя из </w:t>
      </w:r>
      <w:r w:rsidRPr="00B0420E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δ</w:t>
      </w:r>
      <w:r w:rsidRPr="00AE50AC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r w:rsidRPr="00B0420E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r w:rsidRPr="00AE50A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– чем выше температура, тем меньше добыча.</w:t>
      </w:r>
    </w:p>
    <w:p w14:paraId="365C64D4" w14:textId="688A79DE" w:rsidR="00AE50AC" w:rsidRPr="00AE50AC" w:rsidRDefault="00AE50AC" w:rsidP="006C77E8">
      <w:pPr>
        <w:pStyle w:val="a3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E50A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Зависимость состояния Пятницы от дичи минимальное, исходя из </w:t>
      </w:r>
      <w:r w:rsidRPr="00B0420E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δ</w:t>
      </w:r>
      <w:r w:rsidRPr="00B0420E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r w:rsidRPr="00AE50AC">
        <w:rPr>
          <w:rFonts w:ascii="Times New Roman" w:eastAsia="Times New Roman" w:hAnsi="Times New Roman" w:cs="Times New Roman"/>
          <w:color w:val="000000"/>
          <w:sz w:val="28"/>
          <w:szCs w:val="28"/>
        </w:rPr>
        <w:t>2 – чем больше дичи, тем лучше состояние.</w:t>
      </w:r>
    </w:p>
    <w:p w14:paraId="23721F41" w14:textId="27DCCE1C" w:rsidR="00AE50AC" w:rsidRPr="00AE50AC" w:rsidRDefault="00AE50AC" w:rsidP="006C77E8">
      <w:pPr>
        <w:pStyle w:val="a3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E50A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Зависимость состояния Пятницы от температуры выражено наиболее сильно, исходя из </w:t>
      </w:r>
      <w:r w:rsidRPr="00B0420E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δ</w:t>
      </w:r>
      <w:r w:rsidRPr="00AE50AC">
        <w:rPr>
          <w:rFonts w:ascii="Times New Roman" w:eastAsia="Times New Roman" w:hAnsi="Times New Roman" w:cs="Times New Roman"/>
          <w:color w:val="000000"/>
          <w:sz w:val="28"/>
          <w:szCs w:val="28"/>
        </w:rPr>
        <w:t>22 – чем выше температура, тем хуже состояние Пятницы.</w:t>
      </w:r>
    </w:p>
    <w:sectPr w:rsidR="00AE50AC" w:rsidRPr="00AE50AC"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F1361D1"/>
    <w:multiLevelType w:val="hybridMultilevel"/>
    <w:tmpl w:val="26420E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8556412"/>
    <w:multiLevelType w:val="hybridMultilevel"/>
    <w:tmpl w:val="C17AD5A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7DC6773A"/>
    <w:multiLevelType w:val="hybridMultilevel"/>
    <w:tmpl w:val="0232B6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2FB2"/>
    <w:rsid w:val="000110D0"/>
    <w:rsid w:val="00477EFA"/>
    <w:rsid w:val="004C07EC"/>
    <w:rsid w:val="006C77E8"/>
    <w:rsid w:val="009F2FB2"/>
    <w:rsid w:val="00AE50AC"/>
    <w:rsid w:val="00B0420E"/>
    <w:rsid w:val="00B95622"/>
    <w:rsid w:val="00BD6931"/>
    <w:rsid w:val="00C8031F"/>
    <w:rsid w:val="00F84B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F92B66"/>
  <w15:chartTrackingRefBased/>
  <w15:docId w15:val="{414F7AB5-326A-4511-B914-DC9360C8E2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110D0"/>
    <w:rPr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110D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632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951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327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1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5.png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10" Type="http://schemas.openxmlformats.org/officeDocument/2006/relationships/oleObject" Target="embeddings/oleObject3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10</Pages>
  <Words>615</Words>
  <Characters>3510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Сидельников</dc:creator>
  <cp:keywords/>
  <dc:description/>
  <cp:lastModifiedBy>Максим Сидельников</cp:lastModifiedBy>
  <cp:revision>2</cp:revision>
  <dcterms:created xsi:type="dcterms:W3CDTF">2024-11-28T13:46:00Z</dcterms:created>
  <dcterms:modified xsi:type="dcterms:W3CDTF">2024-11-28T15:31:00Z</dcterms:modified>
</cp:coreProperties>
</file>